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11A0" w:rsidRPr="00CB2D10" w:rsidRDefault="001E11A0" w:rsidP="001E11A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B2D10">
        <w:rPr>
          <w:rFonts w:ascii="Times New Roman" w:eastAsia="Times New Roman" w:hAnsi="Times New Roman" w:cs="Times New Roman"/>
          <w:sz w:val="24"/>
          <w:szCs w:val="24"/>
        </w:rPr>
        <w:t>Name ___________________</w:t>
      </w:r>
      <w:r w:rsidRPr="00CB2D10">
        <w:rPr>
          <w:rFonts w:ascii="Times New Roman" w:eastAsia="Times New Roman" w:hAnsi="Times New Roman" w:cs="Times New Roman"/>
          <w:sz w:val="24"/>
          <w:szCs w:val="24"/>
        </w:rPr>
        <w:tab/>
      </w:r>
      <w:r w:rsidRPr="00CB2D10">
        <w:rPr>
          <w:rFonts w:ascii="Times New Roman" w:eastAsia="Times New Roman" w:hAnsi="Times New Roman" w:cs="Times New Roman"/>
          <w:sz w:val="24"/>
          <w:szCs w:val="24"/>
        </w:rPr>
        <w:tab/>
      </w:r>
      <w:r w:rsidRPr="00CB2D10">
        <w:rPr>
          <w:rFonts w:ascii="Times New Roman" w:eastAsia="Times New Roman" w:hAnsi="Times New Roman" w:cs="Times New Roman"/>
          <w:sz w:val="24"/>
          <w:szCs w:val="24"/>
        </w:rPr>
        <w:tab/>
      </w:r>
      <w:r w:rsidRPr="00CB2D10">
        <w:rPr>
          <w:rFonts w:ascii="Times New Roman" w:eastAsia="Times New Roman" w:hAnsi="Times New Roman" w:cs="Times New Roman"/>
          <w:sz w:val="24"/>
          <w:szCs w:val="24"/>
        </w:rPr>
        <w:tab/>
        <w:t>Date ___________________</w:t>
      </w:r>
    </w:p>
    <w:p w:rsidR="001E11A0" w:rsidRPr="00CB2D10" w:rsidRDefault="001E11A0" w:rsidP="001E11A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B2D10">
        <w:rPr>
          <w:rFonts w:ascii="Times New Roman" w:eastAsia="Times New Roman" w:hAnsi="Times New Roman" w:cs="Times New Roman"/>
          <w:sz w:val="24"/>
          <w:szCs w:val="24"/>
        </w:rPr>
        <w:t xml:space="preserve">Mr. Schlansky </w:t>
      </w:r>
      <w:r w:rsidRPr="00CB2D10">
        <w:rPr>
          <w:rFonts w:ascii="Times New Roman" w:eastAsia="Times New Roman" w:hAnsi="Times New Roman" w:cs="Times New Roman"/>
          <w:sz w:val="24"/>
          <w:szCs w:val="24"/>
        </w:rPr>
        <w:tab/>
      </w:r>
      <w:r w:rsidRPr="00CB2D10">
        <w:rPr>
          <w:rFonts w:ascii="Times New Roman" w:eastAsia="Times New Roman" w:hAnsi="Times New Roman" w:cs="Times New Roman"/>
          <w:sz w:val="24"/>
          <w:szCs w:val="24"/>
        </w:rPr>
        <w:tab/>
      </w:r>
      <w:r w:rsidRPr="00CB2D10">
        <w:rPr>
          <w:rFonts w:ascii="Times New Roman" w:eastAsia="Times New Roman" w:hAnsi="Times New Roman" w:cs="Times New Roman"/>
          <w:sz w:val="24"/>
          <w:szCs w:val="24"/>
        </w:rPr>
        <w:tab/>
      </w:r>
      <w:r w:rsidRPr="00CB2D10">
        <w:rPr>
          <w:rFonts w:ascii="Times New Roman" w:eastAsia="Times New Roman" w:hAnsi="Times New Roman" w:cs="Times New Roman"/>
          <w:sz w:val="24"/>
          <w:szCs w:val="24"/>
        </w:rPr>
        <w:tab/>
      </w:r>
      <w:r w:rsidRPr="00CB2D10">
        <w:rPr>
          <w:rFonts w:ascii="Times New Roman" w:eastAsia="Times New Roman" w:hAnsi="Times New Roman" w:cs="Times New Roman"/>
          <w:sz w:val="24"/>
          <w:szCs w:val="24"/>
        </w:rPr>
        <w:tab/>
      </w:r>
      <w:r w:rsidRPr="00CB2D10">
        <w:rPr>
          <w:rFonts w:ascii="Times New Roman" w:eastAsia="Times New Roman" w:hAnsi="Times New Roman" w:cs="Times New Roman"/>
          <w:sz w:val="24"/>
          <w:szCs w:val="24"/>
        </w:rPr>
        <w:tab/>
        <w:t>Algebra II</w:t>
      </w:r>
    </w:p>
    <w:p w:rsidR="001E11A0" w:rsidRPr="00CB2D10" w:rsidRDefault="001E11A0" w:rsidP="001E11A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E11A0" w:rsidRDefault="00B3754A" w:rsidP="00FC7A5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44"/>
          <w:szCs w:val="44"/>
        </w:rPr>
        <w:t>Sketching</w:t>
      </w:r>
      <w:r w:rsidR="00860979">
        <w:rPr>
          <w:rFonts w:ascii="Times New Roman" w:eastAsia="Times New Roman" w:hAnsi="Times New Roman" w:cs="Times New Roman"/>
          <w:b/>
          <w:i/>
          <w:noProof/>
          <w:sz w:val="44"/>
          <w:szCs w:val="44"/>
        </w:rPr>
        <w:t xml:space="preserve"> Polynomial Functions</w:t>
      </w:r>
    </w:p>
    <w:p w:rsidR="00FC7A54" w:rsidRPr="00731928" w:rsidRDefault="00FC7A54" w:rsidP="00FC7A5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B3754A" w:rsidRPr="00731928" w:rsidRDefault="00B3754A" w:rsidP="00B3754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8.25pt" o:ole="">
            <v:imagedata r:id="rId5" o:title=""/>
          </v:shape>
          <o:OLEObject Type="Embed" ProgID="Equation.DSMT4" ShapeID="_x0000_i1025" DrawAspect="Content" ObjectID="_1567844036" r:id="rId6"/>
        </w:objec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2. </w:t>
      </w:r>
      <w:r w:rsidRPr="00731928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26" type="#_x0000_t75" style="width:98.9pt;height:18.25pt" o:ole="">
            <v:imagedata r:id="rId7" o:title=""/>
          </v:shape>
          <o:OLEObject Type="Embed" ProgID="Equation.DSMT4" ShapeID="_x0000_i1026" DrawAspect="Content" ObjectID="_1567844037" r:id="rId8"/>
        </w:object>
      </w:r>
    </w:p>
    <w:p w:rsidR="00B3754A" w:rsidRPr="00731928" w:rsidRDefault="00B3754A" w:rsidP="00B3754A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Degree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Degree: </w:t>
      </w:r>
    </w:p>
    <w:p w:rsidR="00B3754A" w:rsidRPr="00731928" w:rsidRDefault="00FC7A54" w:rsidP="00B3754A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y-</w:t>
      </w:r>
      <w:r w:rsidR="00B3754A" w:rsidRPr="00731928">
        <w:rPr>
          <w:rFonts w:ascii="Times New Roman" w:hAnsi="Times New Roman" w:cs="Times New Roman"/>
          <w:sz w:val="24"/>
          <w:szCs w:val="24"/>
        </w:rPr>
        <w:t>intercept:</w:t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  <w:t>y-intercept:</w:t>
      </w:r>
    </w:p>
    <w:p w:rsidR="00B3754A" w:rsidRPr="00731928" w:rsidRDefault="00FC7A54" w:rsidP="00B3754A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x-</w:t>
      </w:r>
      <w:r w:rsidR="00B3754A" w:rsidRPr="00731928">
        <w:rPr>
          <w:rFonts w:ascii="Times New Roman" w:hAnsi="Times New Roman" w:cs="Times New Roman"/>
          <w:sz w:val="24"/>
          <w:szCs w:val="24"/>
        </w:rPr>
        <w:t xml:space="preserve">intercepts (zeros): </w:t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  <w:t xml:space="preserve">x-intercepts (zeros): </w:t>
      </w:r>
    </w:p>
    <w:p w:rsidR="00B3754A" w:rsidRPr="00731928" w:rsidRDefault="00B3754A" w:rsidP="00B3754A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B3754A" w:rsidRPr="00731928" w:rsidRDefault="00B3754A" w:rsidP="00FC7A54">
      <w:pPr>
        <w:rPr>
          <w:rFonts w:ascii="Times New Roman" w:hAnsi="Times New Roman" w:cs="Times New Roman"/>
          <w:sz w:val="24"/>
          <w:szCs w:val="24"/>
        </w:rPr>
      </w:pPr>
    </w:p>
    <w:p w:rsidR="00B3754A" w:rsidRPr="00731928" w:rsidRDefault="00272300" w:rsidP="00FC7A54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2032" behindDoc="0" locked="0" layoutInCell="1" allowOverlap="1" wp14:anchorId="22226F4A" wp14:editId="1E142202">
            <wp:simplePos x="0" y="0"/>
            <wp:positionH relativeFrom="margin">
              <wp:posOffset>92220</wp:posOffset>
            </wp:positionH>
            <wp:positionV relativeFrom="paragraph">
              <wp:posOffset>198795</wp:posOffset>
            </wp:positionV>
            <wp:extent cx="2089231" cy="2089231"/>
            <wp:effectExtent l="0" t="0" r="6350" b="6350"/>
            <wp:wrapNone/>
            <wp:docPr id="26" name="Picture 26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231" cy="2089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754A"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9984" behindDoc="0" locked="0" layoutInCell="1" allowOverlap="1" wp14:anchorId="046342D2" wp14:editId="6F073173">
            <wp:simplePos x="0" y="0"/>
            <wp:positionH relativeFrom="margin">
              <wp:posOffset>3159832</wp:posOffset>
            </wp:positionH>
            <wp:positionV relativeFrom="paragraph">
              <wp:posOffset>146653</wp:posOffset>
            </wp:positionV>
            <wp:extent cx="2170253" cy="2170253"/>
            <wp:effectExtent l="0" t="0" r="1905" b="1905"/>
            <wp:wrapNone/>
            <wp:docPr id="24" name="Picture 24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253" cy="2170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3754A" w:rsidRPr="00731928" w:rsidRDefault="00B3754A" w:rsidP="00B3754A">
      <w:pPr>
        <w:rPr>
          <w:rFonts w:ascii="Times New Roman" w:hAnsi="Times New Roman" w:cs="Times New Roman"/>
          <w:sz w:val="24"/>
          <w:szCs w:val="24"/>
        </w:rPr>
      </w:pPr>
    </w:p>
    <w:p w:rsidR="00B3754A" w:rsidRPr="00731928" w:rsidRDefault="00B3754A" w:rsidP="00B3754A">
      <w:pPr>
        <w:rPr>
          <w:rFonts w:ascii="Times New Roman" w:hAnsi="Times New Roman" w:cs="Times New Roman"/>
          <w:sz w:val="24"/>
          <w:szCs w:val="24"/>
        </w:rPr>
      </w:pPr>
    </w:p>
    <w:p w:rsidR="00B3754A" w:rsidRPr="00731928" w:rsidRDefault="00B3754A" w:rsidP="00B3754A">
      <w:pPr>
        <w:rPr>
          <w:rFonts w:ascii="Times New Roman" w:hAnsi="Times New Roman" w:cs="Times New Roman"/>
          <w:sz w:val="24"/>
          <w:szCs w:val="24"/>
        </w:rPr>
      </w:pPr>
    </w:p>
    <w:p w:rsidR="00B3754A" w:rsidRPr="00731928" w:rsidRDefault="00B3754A" w:rsidP="00B3754A">
      <w:pPr>
        <w:rPr>
          <w:rFonts w:ascii="Times New Roman" w:hAnsi="Times New Roman" w:cs="Times New Roman"/>
          <w:sz w:val="24"/>
          <w:szCs w:val="24"/>
        </w:rPr>
      </w:pPr>
    </w:p>
    <w:p w:rsidR="00B3754A" w:rsidRPr="00731928" w:rsidRDefault="00B3754A" w:rsidP="00B3754A">
      <w:pPr>
        <w:rPr>
          <w:rFonts w:ascii="Times New Roman" w:hAnsi="Times New Roman" w:cs="Times New Roman"/>
          <w:sz w:val="24"/>
          <w:szCs w:val="24"/>
        </w:rPr>
      </w:pPr>
    </w:p>
    <w:p w:rsidR="00B3754A" w:rsidRPr="00731928" w:rsidRDefault="00B3754A" w:rsidP="00B3754A">
      <w:pPr>
        <w:rPr>
          <w:rFonts w:ascii="Times New Roman" w:hAnsi="Times New Roman" w:cs="Times New Roman"/>
          <w:sz w:val="24"/>
          <w:szCs w:val="24"/>
        </w:rPr>
      </w:pPr>
    </w:p>
    <w:p w:rsidR="00B3754A" w:rsidRPr="00731928" w:rsidRDefault="00B3754A" w:rsidP="00B3754A">
      <w:pPr>
        <w:rPr>
          <w:rFonts w:ascii="Times New Roman" w:hAnsi="Times New Roman" w:cs="Times New Roman"/>
          <w:sz w:val="24"/>
          <w:szCs w:val="24"/>
        </w:rPr>
      </w:pPr>
    </w:p>
    <w:p w:rsidR="00B3754A" w:rsidRPr="00731928" w:rsidRDefault="00B3754A" w:rsidP="00B3754A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End Behavior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End Behavior:</w:t>
      </w:r>
    </w:p>
    <w:p w:rsidR="00B3754A" w:rsidRPr="00731928" w:rsidRDefault="00B3754A" w:rsidP="00B3754A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 </w:t>
      </w:r>
      <w:r w:rsidRPr="00731928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27" type="#_x0000_t75" style="width:86.15pt;height:34.2pt" o:ole="">
            <v:imagedata r:id="rId11" o:title=""/>
          </v:shape>
          <o:OLEObject Type="Embed" ProgID="Equation.DSMT4" ShapeID="_x0000_i1027" DrawAspect="Content" ObjectID="_1567844038" r:id="rId12"/>
        </w:objec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28" type="#_x0000_t75" style="width:86.15pt;height:34.2pt" o:ole="">
            <v:imagedata r:id="rId11" o:title=""/>
          </v:shape>
          <o:OLEObject Type="Embed" ProgID="Equation.DSMT4" ShapeID="_x0000_i1028" DrawAspect="Content" ObjectID="_1567844039" r:id="rId13"/>
        </w:object>
      </w:r>
    </w:p>
    <w:p w:rsidR="00B3754A" w:rsidRPr="00731928" w:rsidRDefault="00B3754A" w:rsidP="00B3754A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</w:t>
      </w:r>
      <w:r w:rsidR="00FC7A54" w:rsidRPr="00731928">
        <w:rPr>
          <w:rFonts w:ascii="Times New Roman" w:hAnsi="Times New Roman" w:cs="Times New Roman"/>
          <w:sz w:val="24"/>
          <w:szCs w:val="24"/>
        </w:rPr>
        <w:t xml:space="preserve"> where function is increasing:</w:t>
      </w:r>
      <w:r w:rsidR="00FC7A54" w:rsidRPr="00731928">
        <w:rPr>
          <w:rFonts w:ascii="Times New Roman" w:hAnsi="Times New Roman" w:cs="Times New Roman"/>
          <w:sz w:val="24"/>
          <w:szCs w:val="24"/>
        </w:rPr>
        <w:tab/>
      </w:r>
      <w:r w:rsidR="00FC7A54"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>Intervals where function is increasing</w:t>
      </w:r>
      <w:r w:rsidR="00FC7A54" w:rsidRPr="00731928">
        <w:rPr>
          <w:rFonts w:ascii="Times New Roman" w:hAnsi="Times New Roman" w:cs="Times New Roman"/>
          <w:sz w:val="24"/>
          <w:szCs w:val="24"/>
        </w:rPr>
        <w:t>:</w:t>
      </w:r>
    </w:p>
    <w:p w:rsidR="00FC7A54" w:rsidRPr="00731928" w:rsidRDefault="00FC7A54" w:rsidP="00B3754A">
      <w:pPr>
        <w:rPr>
          <w:rFonts w:ascii="Times New Roman" w:hAnsi="Times New Roman" w:cs="Times New Roman"/>
          <w:sz w:val="24"/>
          <w:szCs w:val="24"/>
        </w:rPr>
      </w:pPr>
    </w:p>
    <w:p w:rsidR="00B3754A" w:rsidRPr="00731928" w:rsidRDefault="00B3754A" w:rsidP="00B3754A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</w:t>
      </w:r>
      <w:r w:rsidR="00FC7A54" w:rsidRPr="00731928">
        <w:rPr>
          <w:rFonts w:ascii="Times New Roman" w:hAnsi="Times New Roman" w:cs="Times New Roman"/>
          <w:sz w:val="24"/>
          <w:szCs w:val="24"/>
        </w:rPr>
        <w:t xml:space="preserve"> where function is decreasing:</w:t>
      </w:r>
      <w:r w:rsidR="00FC7A54" w:rsidRPr="00731928">
        <w:rPr>
          <w:rFonts w:ascii="Times New Roman" w:hAnsi="Times New Roman" w:cs="Times New Roman"/>
          <w:sz w:val="24"/>
          <w:szCs w:val="24"/>
        </w:rPr>
        <w:tab/>
      </w:r>
      <w:r w:rsidR="00FC7A54"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>Intervals where function is decreasing</w:t>
      </w:r>
      <w:r w:rsidR="00FC7A54" w:rsidRPr="00731928">
        <w:rPr>
          <w:rFonts w:ascii="Times New Roman" w:hAnsi="Times New Roman" w:cs="Times New Roman"/>
          <w:sz w:val="24"/>
          <w:szCs w:val="24"/>
        </w:rPr>
        <w:t>:</w:t>
      </w:r>
    </w:p>
    <w:p w:rsidR="00272300" w:rsidRPr="00731928" w:rsidRDefault="00272300" w:rsidP="00B3754A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positive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>Intervals where function is positive:</w:t>
      </w:r>
      <w:r w:rsidRPr="00731928">
        <w:rPr>
          <w:rFonts w:ascii="Times New Roman" w:hAnsi="Times New Roman" w:cs="Times New Roman"/>
          <w:sz w:val="24"/>
          <w:szCs w:val="24"/>
        </w:rPr>
        <w:tab/>
      </w:r>
    </w:p>
    <w:p w:rsidR="00272300" w:rsidRPr="00731928" w:rsidRDefault="00272300" w:rsidP="00B3754A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B3754A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Intervals where function is </w:t>
      </w:r>
      <w:r w:rsidRPr="00731928">
        <w:rPr>
          <w:rFonts w:ascii="Times New Roman" w:hAnsi="Times New Roman" w:cs="Times New Roman"/>
          <w:sz w:val="24"/>
          <w:szCs w:val="24"/>
        </w:rPr>
        <w:t>negative</w:t>
      </w:r>
      <w:r w:rsidRPr="00731928">
        <w:rPr>
          <w:rFonts w:ascii="Times New Roman" w:hAnsi="Times New Roman" w:cs="Times New Roman"/>
          <w:sz w:val="24"/>
          <w:szCs w:val="24"/>
        </w:rPr>
        <w:t>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>Intervals where function is negative:</w:t>
      </w:r>
      <w:r w:rsidRPr="00731928">
        <w:rPr>
          <w:rFonts w:ascii="Times New Roman" w:hAnsi="Times New Roman" w:cs="Times New Roman"/>
          <w:sz w:val="24"/>
          <w:szCs w:val="24"/>
        </w:rPr>
        <w:tab/>
      </w:r>
    </w:p>
    <w:p w:rsidR="00FC7A54" w:rsidRPr="00731928" w:rsidRDefault="00FC7A54" w:rsidP="00B3754A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B3754A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Local extrema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Local extrema:</w:t>
      </w:r>
    </w:p>
    <w:p w:rsidR="001E11A0" w:rsidRPr="00731928" w:rsidRDefault="00FC7A54" w:rsidP="00B3754A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lastRenderedPageBreak/>
        <w:t>3</w:t>
      </w:r>
      <w:r w:rsidR="001E11A0" w:rsidRPr="00731928">
        <w:rPr>
          <w:rFonts w:ascii="Times New Roman" w:hAnsi="Times New Roman" w:cs="Times New Roman"/>
          <w:sz w:val="24"/>
          <w:szCs w:val="24"/>
        </w:rPr>
        <w:t xml:space="preserve">. </w:t>
      </w:r>
      <w:r w:rsidR="00860979" w:rsidRPr="00731928">
        <w:rPr>
          <w:rFonts w:ascii="Times New Roman" w:hAnsi="Times New Roman" w:cs="Times New Roman"/>
          <w:sz w:val="24"/>
          <w:szCs w:val="24"/>
        </w:rPr>
        <w:object w:dxaOrig="2560" w:dyaOrig="360">
          <v:shape id="_x0000_i1029" type="#_x0000_t75" style="width:128.05pt;height:18.25pt" o:ole="">
            <v:imagedata r:id="rId14" o:title=""/>
          </v:shape>
          <o:OLEObject Type="Embed" ProgID="Equation.DSMT4" ShapeID="_x0000_i1029" DrawAspect="Content" ObjectID="_1567844040" r:id="rId15"/>
        </w:object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="00B3754A" w:rsidRPr="00731928">
        <w:rPr>
          <w:rFonts w:ascii="Times New Roman" w:hAnsi="Times New Roman" w:cs="Times New Roman"/>
          <w:sz w:val="24"/>
          <w:szCs w:val="24"/>
        </w:rPr>
        <w:tab/>
        <w:t xml:space="preserve">4. </w:t>
      </w:r>
      <w:r w:rsidR="00B3754A" w:rsidRPr="00731928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1030" type="#_x0000_t75" style="width:115.75pt;height:18.25pt" o:ole="">
            <v:imagedata r:id="rId16" o:title=""/>
          </v:shape>
          <o:OLEObject Type="Embed" ProgID="Equation.DSMT4" ShapeID="_x0000_i1030" DrawAspect="Content" ObjectID="_1567844041" r:id="rId17"/>
        </w:objec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Degree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Degree: 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y-intercept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y-intercept: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x-intercepts (zeros): 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x-intercepts (zeros): 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1248" behindDoc="0" locked="0" layoutInCell="1" allowOverlap="1" wp14:anchorId="0A15F7FE" wp14:editId="07D7796F">
            <wp:simplePos x="0" y="0"/>
            <wp:positionH relativeFrom="margin">
              <wp:posOffset>92220</wp:posOffset>
            </wp:positionH>
            <wp:positionV relativeFrom="paragraph">
              <wp:posOffset>198795</wp:posOffset>
            </wp:positionV>
            <wp:extent cx="2089231" cy="2089231"/>
            <wp:effectExtent l="0" t="0" r="6350" b="6350"/>
            <wp:wrapNone/>
            <wp:docPr id="4" name="Picture 4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231" cy="2089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0224" behindDoc="0" locked="0" layoutInCell="1" allowOverlap="1" wp14:anchorId="705A469A" wp14:editId="52537363">
            <wp:simplePos x="0" y="0"/>
            <wp:positionH relativeFrom="margin">
              <wp:posOffset>3159832</wp:posOffset>
            </wp:positionH>
            <wp:positionV relativeFrom="paragraph">
              <wp:posOffset>146653</wp:posOffset>
            </wp:positionV>
            <wp:extent cx="2170253" cy="2170253"/>
            <wp:effectExtent l="0" t="0" r="1905" b="1905"/>
            <wp:wrapNone/>
            <wp:docPr id="5" name="Picture 5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253" cy="2170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End Behavior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End Behavior: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 </w:t>
      </w:r>
      <w:r w:rsidRPr="00731928">
        <w:rPr>
          <w:rFonts w:ascii="Times New Roman" w:hAnsi="Times New Roman" w:cs="Times New Roman"/>
          <w:sz w:val="24"/>
          <w:szCs w:val="24"/>
        </w:rPr>
        <w:object w:dxaOrig="1719" w:dyaOrig="680">
          <v:shape id="_x0000_i1057" type="#_x0000_t75" style="width:86.15pt;height:34.2pt" o:ole="">
            <v:imagedata r:id="rId11" o:title=""/>
          </v:shape>
          <o:OLEObject Type="Embed" ProgID="Equation.DSMT4" ShapeID="_x0000_i1057" DrawAspect="Content" ObjectID="_1567844042" r:id="rId18"/>
        </w:objec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object w:dxaOrig="1719" w:dyaOrig="680">
          <v:shape id="_x0000_i1058" type="#_x0000_t75" style="width:86.15pt;height:34.2pt" o:ole="">
            <v:imagedata r:id="rId11" o:title=""/>
          </v:shape>
          <o:OLEObject Type="Embed" ProgID="Equation.DSMT4" ShapeID="_x0000_i1058" DrawAspect="Content" ObjectID="_1567844043" r:id="rId19"/>
        </w:objec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increasing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increasing: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decreasing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decreasing: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positive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>Intervals where function is positive:</w:t>
      </w:r>
      <w:r w:rsidRPr="00731928">
        <w:rPr>
          <w:rFonts w:ascii="Times New Roman" w:hAnsi="Times New Roman" w:cs="Times New Roman"/>
          <w:sz w:val="24"/>
          <w:szCs w:val="24"/>
        </w:rPr>
        <w:tab/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negative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negative:</w:t>
      </w:r>
      <w:r w:rsidRPr="00731928">
        <w:rPr>
          <w:rFonts w:ascii="Times New Roman" w:hAnsi="Times New Roman" w:cs="Times New Roman"/>
          <w:sz w:val="24"/>
          <w:szCs w:val="24"/>
        </w:rPr>
        <w:tab/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Local extrema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Local extrema: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lastRenderedPageBreak/>
        <w:t xml:space="preserve">5. </w:t>
      </w:r>
      <w:r w:rsidRPr="00731928">
        <w:rPr>
          <w:rFonts w:ascii="Times New Roman" w:hAnsi="Times New Roman" w:cs="Times New Roman"/>
          <w:position w:val="-10"/>
          <w:sz w:val="24"/>
          <w:szCs w:val="24"/>
        </w:rPr>
        <w:object w:dxaOrig="2659" w:dyaOrig="360">
          <v:shape id="_x0000_i1067" type="#_x0000_t75" style="width:132.6pt;height:18.25pt" o:ole="">
            <v:imagedata r:id="rId20" o:title=""/>
          </v:shape>
          <o:OLEObject Type="Embed" ProgID="Equation.DSMT4" ShapeID="_x0000_i1067" DrawAspect="Content" ObjectID="_1567844044" r:id="rId21"/>
        </w:objec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6</w:t>
      </w:r>
      <w:r w:rsidRPr="00731928">
        <w:rPr>
          <w:rFonts w:ascii="Times New Roman" w:hAnsi="Times New Roman" w:cs="Times New Roman"/>
          <w:sz w:val="24"/>
          <w:szCs w:val="24"/>
        </w:rPr>
        <w:t xml:space="preserve">. </w:t>
      </w:r>
      <w:r w:rsidRPr="00731928">
        <w:rPr>
          <w:rFonts w:ascii="Times New Roman" w:hAnsi="Times New Roman" w:cs="Times New Roman"/>
          <w:sz w:val="24"/>
          <w:szCs w:val="24"/>
        </w:rPr>
        <w:object w:dxaOrig="2040" w:dyaOrig="360">
          <v:shape id="_x0000_i1068" type="#_x0000_t75" style="width:102.1pt;height:18.25pt" o:ole="">
            <v:imagedata r:id="rId22" o:title=""/>
          </v:shape>
          <o:OLEObject Type="Embed" ProgID="Equation.DSMT4" ShapeID="_x0000_i1068" DrawAspect="Content" ObjectID="_1567844045" r:id="rId23"/>
        </w:objec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Degree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Degree: 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y-intercept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y-intercept: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x-intercepts (zeros): 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x-intercepts (zeros): 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4320" behindDoc="0" locked="0" layoutInCell="1" allowOverlap="1" wp14:anchorId="0A15F7FE" wp14:editId="07D7796F">
            <wp:simplePos x="0" y="0"/>
            <wp:positionH relativeFrom="margin">
              <wp:posOffset>92220</wp:posOffset>
            </wp:positionH>
            <wp:positionV relativeFrom="paragraph">
              <wp:posOffset>198795</wp:posOffset>
            </wp:positionV>
            <wp:extent cx="2089231" cy="2089231"/>
            <wp:effectExtent l="0" t="0" r="6350" b="6350"/>
            <wp:wrapNone/>
            <wp:docPr id="13" name="Picture 13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231" cy="2089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3296" behindDoc="0" locked="0" layoutInCell="1" allowOverlap="1" wp14:anchorId="705A469A" wp14:editId="52537363">
            <wp:simplePos x="0" y="0"/>
            <wp:positionH relativeFrom="margin">
              <wp:posOffset>3159832</wp:posOffset>
            </wp:positionH>
            <wp:positionV relativeFrom="paragraph">
              <wp:posOffset>146653</wp:posOffset>
            </wp:positionV>
            <wp:extent cx="2170253" cy="2170253"/>
            <wp:effectExtent l="0" t="0" r="1905" b="1905"/>
            <wp:wrapNone/>
            <wp:docPr id="14" name="Picture 14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253" cy="2170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End Behavior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End Behavior:</w:t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 </w:t>
      </w:r>
      <w:r w:rsidRPr="00731928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63" type="#_x0000_t75" style="width:86.15pt;height:34.2pt" o:ole="">
            <v:imagedata r:id="rId11" o:title=""/>
          </v:shape>
          <o:OLEObject Type="Embed" ProgID="Equation.DSMT4" ShapeID="_x0000_i1063" DrawAspect="Content" ObjectID="_1567844046" r:id="rId24"/>
        </w:objec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64" type="#_x0000_t75" style="width:86.15pt;height:34.2pt" o:ole="">
            <v:imagedata r:id="rId11" o:title=""/>
          </v:shape>
          <o:OLEObject Type="Embed" ProgID="Equation.DSMT4" ShapeID="_x0000_i1064" DrawAspect="Content" ObjectID="_1567844047" r:id="rId25"/>
        </w:object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increasing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increasing:</w:t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decreasing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decreasing:</w:t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positive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positive:</w:t>
      </w:r>
      <w:r w:rsidRPr="00731928">
        <w:rPr>
          <w:rFonts w:ascii="Times New Roman" w:hAnsi="Times New Roman" w:cs="Times New Roman"/>
          <w:sz w:val="24"/>
          <w:szCs w:val="24"/>
        </w:rPr>
        <w:tab/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negative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negative:</w:t>
      </w:r>
      <w:r w:rsidRPr="00731928">
        <w:rPr>
          <w:rFonts w:ascii="Times New Roman" w:hAnsi="Times New Roman" w:cs="Times New Roman"/>
          <w:sz w:val="24"/>
          <w:szCs w:val="24"/>
        </w:rPr>
        <w:tab/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Local extrema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Local extrema: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272300" w:rsidP="001E11A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lastRenderedPageBreak/>
        <w:t xml:space="preserve">7. </w:t>
      </w:r>
      <w:r w:rsidRPr="00731928">
        <w:rPr>
          <w:rFonts w:ascii="Times New Roman" w:hAnsi="Times New Roman" w:cs="Times New Roman"/>
          <w:sz w:val="24"/>
          <w:szCs w:val="24"/>
        </w:rPr>
        <w:object w:dxaOrig="2000" w:dyaOrig="360">
          <v:shape id="_x0000_i1070" type="#_x0000_t75" style="width:99.8pt;height:18.25pt" o:ole="">
            <v:imagedata r:id="rId26" o:title=""/>
          </v:shape>
          <o:OLEObject Type="Embed" ProgID="Equation.DSMT4" ShapeID="_x0000_i1070" DrawAspect="Content" ObjectID="_1567844048" r:id="rId27"/>
        </w:objec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8. </w:t>
      </w:r>
      <w:r w:rsidRPr="00731928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72" type="#_x0000_t75" style="width:109.8pt;height:18.25pt" o:ole="">
            <v:imagedata r:id="rId28" o:title=""/>
          </v:shape>
          <o:OLEObject Type="Embed" ProgID="Equation.DSMT4" ShapeID="_x0000_i1072" DrawAspect="Content" ObjectID="_1567844049" r:id="rId29"/>
        </w:object>
      </w:r>
    </w:p>
    <w:p w:rsidR="00FC7A54" w:rsidRPr="00731928" w:rsidRDefault="00FC7A54" w:rsidP="00FC7A5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Degree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Degree: </w:t>
      </w:r>
    </w:p>
    <w:p w:rsidR="00FC7A54" w:rsidRPr="00731928" w:rsidRDefault="00FC7A54" w:rsidP="00FC7A5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y-intercept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y-intercept:</w:t>
      </w:r>
    </w:p>
    <w:p w:rsidR="00FC7A54" w:rsidRPr="00731928" w:rsidRDefault="00FC7A54" w:rsidP="00FC7A5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x-intercepts (zeros): 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x-intercepts (zeros): </w:t>
      </w:r>
    </w:p>
    <w:p w:rsidR="00FC7A54" w:rsidRPr="00731928" w:rsidRDefault="00FC7A54" w:rsidP="00FC7A5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7152" behindDoc="0" locked="0" layoutInCell="1" allowOverlap="1" wp14:anchorId="7E91B0A6" wp14:editId="3632C6EB">
            <wp:simplePos x="0" y="0"/>
            <wp:positionH relativeFrom="margin">
              <wp:posOffset>3154101</wp:posOffset>
            </wp:positionH>
            <wp:positionV relativeFrom="paragraph">
              <wp:posOffset>249973</wp:posOffset>
            </wp:positionV>
            <wp:extent cx="2367023" cy="2367023"/>
            <wp:effectExtent l="0" t="0" r="0" b="0"/>
            <wp:wrapNone/>
            <wp:docPr id="29" name="Picture 29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023" cy="236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 wp14:anchorId="5505ED87" wp14:editId="5F762ACF">
            <wp:simplePos x="0" y="0"/>
            <wp:positionH relativeFrom="margin">
              <wp:posOffset>81023</wp:posOffset>
            </wp:positionH>
            <wp:positionV relativeFrom="paragraph">
              <wp:posOffset>5876</wp:posOffset>
            </wp:positionV>
            <wp:extent cx="2367023" cy="2367023"/>
            <wp:effectExtent l="0" t="0" r="0" b="0"/>
            <wp:wrapNone/>
            <wp:docPr id="30" name="Picture 30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023" cy="236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End Behavior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End Behavior:</w:t>
      </w: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 </w:t>
      </w:r>
      <w:r w:rsidRPr="00731928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35" type="#_x0000_t75" style="width:86.15pt;height:34.2pt" o:ole="">
            <v:imagedata r:id="rId11" o:title=""/>
          </v:shape>
          <o:OLEObject Type="Embed" ProgID="Equation.DSMT4" ShapeID="_x0000_i1035" DrawAspect="Content" ObjectID="_1567844050" r:id="rId30"/>
        </w:objec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36" type="#_x0000_t75" style="width:86.15pt;height:34.2pt" o:ole="">
            <v:imagedata r:id="rId11" o:title=""/>
          </v:shape>
          <o:OLEObject Type="Embed" ProgID="Equation.DSMT4" ShapeID="_x0000_i1036" DrawAspect="Content" ObjectID="_1567844051" r:id="rId31"/>
        </w:object>
      </w: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increasing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increasing:</w:t>
      </w: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decreasing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decreasing:</w:t>
      </w: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</w:p>
    <w:p w:rsidR="00FC7A54" w:rsidRPr="00731928" w:rsidRDefault="00FC7A54" w:rsidP="00FC7A54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Local extrema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Local extrema:</w:t>
      </w:r>
    </w:p>
    <w:p w:rsidR="00FC7A54" w:rsidRPr="00731928" w:rsidRDefault="00FC7A54" w:rsidP="00FC7A54">
      <w:pPr>
        <w:rPr>
          <w:rFonts w:ascii="Times New Roman" w:hAnsi="Times New Roman" w:cs="Times New Roman"/>
          <w:noProof/>
          <w:sz w:val="24"/>
          <w:szCs w:val="24"/>
        </w:rPr>
      </w:pPr>
    </w:p>
    <w:p w:rsidR="00FC7A54" w:rsidRPr="00731928" w:rsidRDefault="00FC7A54" w:rsidP="001E11A0">
      <w:pPr>
        <w:rPr>
          <w:rFonts w:ascii="Times New Roman" w:hAnsi="Times New Roman" w:cs="Times New Roman"/>
          <w:sz w:val="24"/>
          <w:szCs w:val="24"/>
        </w:rPr>
      </w:pPr>
    </w:p>
    <w:p w:rsidR="00860979" w:rsidRPr="00731928" w:rsidRDefault="00731928" w:rsidP="001E11A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</w:t>
      </w:r>
      <w:r w:rsidR="00272300" w:rsidRPr="00731928">
        <w:rPr>
          <w:rFonts w:ascii="Times New Roman" w:hAnsi="Times New Roman" w:cs="Times New Roman"/>
          <w:sz w:val="24"/>
          <w:szCs w:val="24"/>
        </w:rPr>
        <w:t xml:space="preserve">. </w:t>
      </w:r>
      <w:r w:rsidR="00272300" w:rsidRPr="00731928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1075" type="#_x0000_t75" style="width:93.85pt;height:18.25pt" o:ole="">
            <v:imagedata r:id="rId32" o:title=""/>
          </v:shape>
          <o:OLEObject Type="Embed" ProgID="Equation.DSMT4" ShapeID="_x0000_i1075" DrawAspect="Content" ObjectID="_1567844052" r:id="rId3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0</w:t>
      </w:r>
      <w:r w:rsidR="00272300" w:rsidRPr="00731928">
        <w:rPr>
          <w:rFonts w:ascii="Times New Roman" w:hAnsi="Times New Roman" w:cs="Times New Roman"/>
          <w:sz w:val="24"/>
          <w:szCs w:val="24"/>
        </w:rPr>
        <w:t xml:space="preserve">. </w:t>
      </w:r>
      <w:r w:rsidR="00272300" w:rsidRPr="00731928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1076" type="#_x0000_t75" style="width:133.95pt;height:18.25pt" o:ole="">
            <v:imagedata r:id="rId34" o:title=""/>
          </v:shape>
          <o:OLEObject Type="Embed" ProgID="Equation.DSMT4" ShapeID="_x0000_i1076" DrawAspect="Content" ObjectID="_1567844053" r:id="rId35"/>
        </w:objec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Degree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Degree: 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y-intercept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y-intercept: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x-intercepts (zeros): 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x-intercepts (zeros): </w:t>
      </w: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6368" behindDoc="0" locked="0" layoutInCell="1" allowOverlap="1" wp14:anchorId="1AD791D1" wp14:editId="5B01C4C2">
            <wp:simplePos x="0" y="0"/>
            <wp:positionH relativeFrom="margin">
              <wp:posOffset>3154101</wp:posOffset>
            </wp:positionH>
            <wp:positionV relativeFrom="paragraph">
              <wp:posOffset>249973</wp:posOffset>
            </wp:positionV>
            <wp:extent cx="2367023" cy="2367023"/>
            <wp:effectExtent l="0" t="0" r="0" b="0"/>
            <wp:wrapNone/>
            <wp:docPr id="15" name="Picture 15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023" cy="236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6DE62B67" wp14:editId="321C01F5">
            <wp:simplePos x="0" y="0"/>
            <wp:positionH relativeFrom="margin">
              <wp:posOffset>81023</wp:posOffset>
            </wp:positionH>
            <wp:positionV relativeFrom="paragraph">
              <wp:posOffset>5876</wp:posOffset>
            </wp:positionV>
            <wp:extent cx="2367023" cy="2367023"/>
            <wp:effectExtent l="0" t="0" r="0" b="0"/>
            <wp:wrapNone/>
            <wp:docPr id="16" name="Picture 16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023" cy="236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End Behavior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End Behavior:</w:t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 </w:t>
      </w:r>
      <w:r w:rsidRPr="00731928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77" type="#_x0000_t75" style="width:86.15pt;height:34.2pt" o:ole="">
            <v:imagedata r:id="rId11" o:title=""/>
          </v:shape>
          <o:OLEObject Type="Embed" ProgID="Equation.DSMT4" ShapeID="_x0000_i1077" DrawAspect="Content" ObjectID="_1567844054" r:id="rId36"/>
        </w:objec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78" type="#_x0000_t75" style="width:86.15pt;height:34.2pt" o:ole="">
            <v:imagedata r:id="rId11" o:title=""/>
          </v:shape>
          <o:OLEObject Type="Embed" ProgID="Equation.DSMT4" ShapeID="_x0000_i1078" DrawAspect="Content" ObjectID="_1567844055" r:id="rId37"/>
        </w:object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increasing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increasing:</w:t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decreasing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decreasing:</w:t>
      </w: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</w:p>
    <w:p w:rsidR="00272300" w:rsidRPr="00731928" w:rsidRDefault="00272300" w:rsidP="00272300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Local extrema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Local extrema:</w:t>
      </w:r>
    </w:p>
    <w:p w:rsidR="00272300" w:rsidRPr="00731928" w:rsidRDefault="00272300" w:rsidP="00272300">
      <w:pPr>
        <w:rPr>
          <w:rFonts w:ascii="Times New Roman" w:hAnsi="Times New Roman" w:cs="Times New Roman"/>
          <w:noProof/>
          <w:sz w:val="24"/>
          <w:szCs w:val="24"/>
        </w:rPr>
      </w:pPr>
    </w:p>
    <w:p w:rsidR="00860979" w:rsidRPr="00731928" w:rsidRDefault="00860979" w:rsidP="001E11A0">
      <w:pPr>
        <w:rPr>
          <w:rFonts w:ascii="Times New Roman" w:hAnsi="Times New Roman" w:cs="Times New Roman"/>
          <w:sz w:val="24"/>
          <w:szCs w:val="24"/>
        </w:rPr>
      </w:pPr>
    </w:p>
    <w:p w:rsidR="00860979" w:rsidRPr="00731928" w:rsidRDefault="00731928" w:rsidP="00731928">
      <w:pPr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1. </w:t>
      </w:r>
      <w:r w:rsidRPr="00731928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1084" type="#_x0000_t75" style="width:116.2pt;height:18.25pt" o:ole="">
            <v:imagedata r:id="rId38" o:title=""/>
          </v:shape>
          <o:OLEObject Type="Embed" ProgID="Equation.DSMT4" ShapeID="_x0000_i1084" DrawAspect="Content" ObjectID="_1567844056" r:id="rId39"/>
        </w:objec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12. </w:t>
      </w:r>
      <w:bookmarkStart w:id="0" w:name="_GoBack"/>
      <w:bookmarkEnd w:id="0"/>
      <w:r w:rsidRPr="00731928">
        <w:rPr>
          <w:rFonts w:ascii="Times New Roman" w:hAnsi="Times New Roman" w:cs="Times New Roman"/>
          <w:position w:val="-10"/>
          <w:sz w:val="24"/>
          <w:szCs w:val="24"/>
        </w:rPr>
        <w:object w:dxaOrig="2100" w:dyaOrig="360">
          <v:shape id="_x0000_i1082" type="#_x0000_t75" style="width:105.25pt;height:18.25pt" o:ole="">
            <v:imagedata r:id="rId40" o:title=""/>
          </v:shape>
          <o:OLEObject Type="Embed" ProgID="Equation.DSMT4" ShapeID="_x0000_i1082" DrawAspect="Content" ObjectID="_1567844057" r:id="rId41"/>
        </w:object>
      </w:r>
    </w:p>
    <w:p w:rsidR="00731928" w:rsidRPr="00731928" w:rsidRDefault="00731928" w:rsidP="0073192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Degree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Degree: </w:t>
      </w:r>
    </w:p>
    <w:p w:rsidR="00731928" w:rsidRPr="00731928" w:rsidRDefault="00731928" w:rsidP="0073192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y-intercept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y-intercept:</w:t>
      </w:r>
    </w:p>
    <w:p w:rsidR="00731928" w:rsidRPr="00731928" w:rsidRDefault="00731928" w:rsidP="0073192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x-intercepts (zeros): 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 xml:space="preserve">x-intercepts (zeros): </w:t>
      </w:r>
    </w:p>
    <w:p w:rsidR="00731928" w:rsidRPr="00731928" w:rsidRDefault="00731928" w:rsidP="0073192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 wp14:anchorId="793241D7" wp14:editId="1814D72F">
            <wp:simplePos x="0" y="0"/>
            <wp:positionH relativeFrom="margin">
              <wp:posOffset>3154101</wp:posOffset>
            </wp:positionH>
            <wp:positionV relativeFrom="paragraph">
              <wp:posOffset>249973</wp:posOffset>
            </wp:positionV>
            <wp:extent cx="2367023" cy="2367023"/>
            <wp:effectExtent l="0" t="0" r="0" b="0"/>
            <wp:wrapNone/>
            <wp:docPr id="23" name="Picture 23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023" cy="236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 wp14:anchorId="728FE623" wp14:editId="157CB22C">
            <wp:simplePos x="0" y="0"/>
            <wp:positionH relativeFrom="margin">
              <wp:posOffset>81023</wp:posOffset>
            </wp:positionH>
            <wp:positionV relativeFrom="paragraph">
              <wp:posOffset>5876</wp:posOffset>
            </wp:positionV>
            <wp:extent cx="2367023" cy="2367023"/>
            <wp:effectExtent l="0" t="0" r="0" b="0"/>
            <wp:wrapNone/>
            <wp:docPr id="25" name="Picture 25" descr="Image result for xy axis no grid">
              <a:hlinkClick xmlns:a="http://schemas.openxmlformats.org/drawingml/2006/main" r:id="rId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y axis no grid">
                      <a:hlinkClick r:id="rId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023" cy="236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End Behavior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End Behavior:</w:t>
      </w: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 xml:space="preserve"> </w:t>
      </w:r>
      <w:r w:rsidRPr="00731928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85" type="#_x0000_t75" style="width:86.15pt;height:34.2pt" o:ole="">
            <v:imagedata r:id="rId11" o:title=""/>
          </v:shape>
          <o:OLEObject Type="Embed" ProgID="Equation.DSMT4" ShapeID="_x0000_i1085" DrawAspect="Content" ObjectID="_1567844058" r:id="rId42"/>
        </w:objec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86" type="#_x0000_t75" style="width:86.15pt;height:34.2pt" o:ole="">
            <v:imagedata r:id="rId11" o:title=""/>
          </v:shape>
          <o:OLEObject Type="Embed" ProgID="Equation.DSMT4" ShapeID="_x0000_i1086" DrawAspect="Content" ObjectID="_1567844059" r:id="rId43"/>
        </w:object>
      </w: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increasing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increasing:</w:t>
      </w: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Intervals where function is decreasing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Intervals where function is decreasing:</w:t>
      </w: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</w:p>
    <w:p w:rsidR="00731928" w:rsidRPr="00731928" w:rsidRDefault="00731928" w:rsidP="00731928">
      <w:pPr>
        <w:rPr>
          <w:rFonts w:ascii="Times New Roman" w:hAnsi="Times New Roman" w:cs="Times New Roman"/>
          <w:sz w:val="24"/>
          <w:szCs w:val="24"/>
        </w:rPr>
      </w:pPr>
      <w:r w:rsidRPr="00731928">
        <w:rPr>
          <w:rFonts w:ascii="Times New Roman" w:hAnsi="Times New Roman" w:cs="Times New Roman"/>
          <w:sz w:val="24"/>
          <w:szCs w:val="24"/>
        </w:rPr>
        <w:t>Local extrema:</w:t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</w:r>
      <w:r w:rsidRPr="00731928">
        <w:rPr>
          <w:rFonts w:ascii="Times New Roman" w:hAnsi="Times New Roman" w:cs="Times New Roman"/>
          <w:sz w:val="24"/>
          <w:szCs w:val="24"/>
        </w:rPr>
        <w:tab/>
        <w:t>Local extrema:</w:t>
      </w:r>
    </w:p>
    <w:p w:rsidR="00731928" w:rsidRPr="00731928" w:rsidRDefault="00731928" w:rsidP="00731928">
      <w:pPr>
        <w:rPr>
          <w:rFonts w:ascii="Times New Roman" w:hAnsi="Times New Roman" w:cs="Times New Roman"/>
          <w:noProof/>
          <w:sz w:val="24"/>
          <w:szCs w:val="24"/>
        </w:rPr>
      </w:pPr>
    </w:p>
    <w:p w:rsidR="00E07B7A" w:rsidRDefault="00E07B7A"/>
    <w:sectPr w:rsidR="00E07B7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7E6C8D"/>
    <w:multiLevelType w:val="hybridMultilevel"/>
    <w:tmpl w:val="71B6B6B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5D4089C"/>
    <w:multiLevelType w:val="hybridMultilevel"/>
    <w:tmpl w:val="142E781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11A0"/>
    <w:rsid w:val="001E11A0"/>
    <w:rsid w:val="00272300"/>
    <w:rsid w:val="005324E0"/>
    <w:rsid w:val="00590B6C"/>
    <w:rsid w:val="005A56E8"/>
    <w:rsid w:val="00731928"/>
    <w:rsid w:val="008265BB"/>
    <w:rsid w:val="00860979"/>
    <w:rsid w:val="008B2CEE"/>
    <w:rsid w:val="00B3754A"/>
    <w:rsid w:val="00CA797B"/>
    <w:rsid w:val="00CC0443"/>
    <w:rsid w:val="00D174D8"/>
    <w:rsid w:val="00E07B7A"/>
    <w:rsid w:val="00FC6988"/>
    <w:rsid w:val="00FC7A54"/>
    <w:rsid w:val="00FE7E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08C1ED6D"/>
  <w15:chartTrackingRefBased/>
  <w15:docId w15:val="{E4A3AC14-599B-46C2-886E-09AD0945D8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E11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11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4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9.bin"/><Relationship Id="rId10" Type="http://schemas.openxmlformats.org/officeDocument/2006/relationships/image" Target="media/image3.gi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www.google.com/url?sa=i&amp;rct=j&amp;q=&amp;esrc=s&amp;source=images&amp;cd=&amp;cad=rja&amp;uact=8&amp;ved=0ahUKEwilvMylxqfWAhVi2IMKHZscBCAQjRwIBw&amp;url=http://etc.usf.edu/clipart/48600/48667/48667_graph_blank.htm&amp;psig=AFQjCNEbmZjU48AcdhVuYese9BcZ8nIbpQ&amp;ust=1505577200443414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6</Pages>
  <Words>512</Words>
  <Characters>292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Phil Schlansky</cp:lastModifiedBy>
  <cp:revision>6</cp:revision>
  <dcterms:created xsi:type="dcterms:W3CDTF">2016-09-14T12:05:00Z</dcterms:created>
  <dcterms:modified xsi:type="dcterms:W3CDTF">2017-09-25T15:27:00Z</dcterms:modified>
</cp:coreProperties>
</file>